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A95" w:rsidRDefault="00DE7A95" w:rsidP="00DE7A95">
      <w:r w:rsidRPr="0003790A"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DE7A95" w:rsidRPr="0003790A" w:rsidRDefault="00DE7A95" w:rsidP="00DE7A95">
      <w:r>
        <w:t>Unit 4 Test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</w:t>
      </w:r>
    </w:p>
    <w:p w:rsidR="00DE7A95" w:rsidRDefault="00622D07" w:rsidP="00DE7A95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714374</wp:posOffset>
            </wp:positionH>
            <wp:positionV relativeFrom="paragraph">
              <wp:posOffset>163829</wp:posOffset>
            </wp:positionV>
            <wp:extent cx="4238625" cy="4320739"/>
            <wp:effectExtent l="19050" t="0" r="9525" b="0"/>
            <wp:wrapNone/>
            <wp:docPr id="1" name="Picture 19" descr="http://puzzlemaker.discoveryeducation.com/puzzles/72099xjcl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puzzlemaker.discoveryeducation.com/puzzles/72099xjclt.png"/>
                    <pic:cNvPicPr>
                      <a:picLocks noChangeAspect="1" noChangeArrowheads="1"/>
                    </pic:cNvPicPr>
                  </pic:nvPicPr>
                  <pic:blipFill>
                    <a:blip r:embed="rId5" r:link="rId6" cstate="print"/>
                    <a:srcRect l="2031" r="5469" b="5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320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E7A95" w:rsidRPr="00F673BE" w:rsidRDefault="00DE7A95" w:rsidP="00DE7A95">
      <w:pPr>
        <w:ind w:left="2880" w:firstLine="720"/>
        <w:rPr>
          <w:b/>
          <w:sz w:val="28"/>
          <w:szCs w:val="28"/>
        </w:rPr>
      </w:pPr>
      <w:r w:rsidRPr="00F673BE">
        <w:rPr>
          <w:b/>
          <w:sz w:val="28"/>
          <w:szCs w:val="28"/>
        </w:rPr>
        <w:t>Unit 4 Vocabulary</w:t>
      </w:r>
    </w:p>
    <w:p w:rsidR="00DE7A95" w:rsidRDefault="00DE7A95" w:rsidP="00DE7A95"/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Default="00DE7A95" w:rsidP="00DE7A95">
      <w:pPr>
        <w:pStyle w:val="HTMLPreformatted"/>
      </w:pP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b/>
          <w:i/>
          <w:sz w:val="24"/>
          <w:szCs w:val="24"/>
        </w:rPr>
      </w:pPr>
      <w:r w:rsidRPr="00F97F4A">
        <w:rPr>
          <w:rFonts w:ascii="Times New Roman" w:hAnsi="Times New Roman" w:cs="Times New Roman"/>
          <w:b/>
          <w:i/>
          <w:sz w:val="24"/>
          <w:szCs w:val="24"/>
        </w:rPr>
        <w:t>Across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The period of the tangent function is ________ radians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Complex numbers </w:t>
      </w:r>
      <w:r w:rsidRPr="00F97F4A">
        <w:rPr>
          <w:rFonts w:ascii="Times New Roman" w:hAnsi="Times New Roman" w:cs="Times New Roman"/>
          <w:i/>
          <w:sz w:val="24"/>
          <w:szCs w:val="24"/>
        </w:rPr>
        <w:t>z</w:t>
      </w:r>
      <w:r w:rsidRPr="00F97F4A">
        <w:rPr>
          <w:rFonts w:ascii="Times New Roman" w:hAnsi="Times New Roman" w:cs="Times New Roman"/>
          <w:sz w:val="24"/>
          <w:szCs w:val="24"/>
        </w:rPr>
        <w:t xml:space="preserve"> &amp; </w:t>
      </w:r>
      <w:r w:rsidRPr="00F97F4A">
        <w:rPr>
          <w:rFonts w:ascii="Times New Roman" w:hAnsi="Times New Roman" w:cs="Times New Roman"/>
          <w:position w:val="-4"/>
          <w:sz w:val="24"/>
          <w:szCs w:val="2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35410198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7F4A">
        <w:rPr>
          <w:rFonts w:ascii="Times New Roman" w:hAnsi="Times New Roman" w:cs="Times New Roman"/>
          <w:sz w:val="24"/>
          <w:szCs w:val="24"/>
        </w:rPr>
        <w:t>are</w:t>
      </w:r>
      <w:proofErr w:type="spellEnd"/>
      <w:r w:rsidRPr="00F97F4A">
        <w:rPr>
          <w:rFonts w:ascii="Times New Roman" w:hAnsi="Times New Roman" w:cs="Times New Roman"/>
          <w:sz w:val="24"/>
          <w:szCs w:val="24"/>
        </w:rPr>
        <w:t xml:space="preserve"> _______ of each other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0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If </w:t>
      </w:r>
      <w:r w:rsidRPr="00B7093E">
        <w:rPr>
          <w:rFonts w:ascii="Times New Roman" w:hAnsi="Times New Roman" w:cs="Times New Roman"/>
          <w:i/>
          <w:sz w:val="24"/>
          <w:szCs w:val="24"/>
        </w:rPr>
        <w:t>f</w:t>
      </w:r>
      <w:r w:rsidRPr="00EC59B2">
        <w:rPr>
          <w:rFonts w:ascii="Times New Roman" w:hAnsi="Times New Roman" w:cs="Times New Roman"/>
          <w:sz w:val="24"/>
          <w:szCs w:val="24"/>
        </w:rPr>
        <w:t>(</w:t>
      </w:r>
      <w:r w:rsidRPr="00B7093E">
        <w:rPr>
          <w:rFonts w:ascii="Times New Roman" w:hAnsi="Times New Roman" w:cs="Times New Roman"/>
          <w:i/>
          <w:sz w:val="24"/>
          <w:szCs w:val="24"/>
        </w:rPr>
        <w:t>-x</w:t>
      </w:r>
      <w:r w:rsidRPr="00EC59B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B7093E">
        <w:rPr>
          <w:rFonts w:ascii="Times New Roman" w:hAnsi="Times New Roman" w:cs="Times New Roman"/>
          <w:i/>
          <w:sz w:val="24"/>
          <w:szCs w:val="24"/>
        </w:rPr>
        <w:t>f</w:t>
      </w:r>
      <w:r w:rsidRPr="00EC59B2">
        <w:rPr>
          <w:rFonts w:ascii="Times New Roman" w:hAnsi="Times New Roman" w:cs="Times New Roman"/>
          <w:sz w:val="24"/>
          <w:szCs w:val="24"/>
        </w:rPr>
        <w:t>(</w:t>
      </w:r>
      <w:r w:rsidRPr="00B7093E">
        <w:rPr>
          <w:rFonts w:ascii="Times New Roman" w:hAnsi="Times New Roman" w:cs="Times New Roman"/>
          <w:i/>
          <w:sz w:val="24"/>
          <w:szCs w:val="24"/>
        </w:rPr>
        <w:t>x</w:t>
      </w:r>
      <w:r w:rsidRPr="00EC59B2">
        <w:rPr>
          <w:rFonts w:ascii="Times New Roman" w:hAnsi="Times New Roman" w:cs="Times New Roman"/>
          <w:sz w:val="24"/>
          <w:szCs w:val="24"/>
        </w:rPr>
        <w:t>)</w:t>
      </w:r>
      <w:r w:rsidRPr="00F97F4A">
        <w:rPr>
          <w:rFonts w:ascii="Times New Roman" w:hAnsi="Times New Roman" w:cs="Times New Roman"/>
          <w:sz w:val="24"/>
          <w:szCs w:val="24"/>
        </w:rPr>
        <w:t xml:space="preserve">, then </w:t>
      </w:r>
      <w:r w:rsidRPr="00F97F4A">
        <w:rPr>
          <w:rFonts w:ascii="Times New Roman" w:hAnsi="Times New Roman" w:cs="Times New Roman"/>
          <w:i/>
          <w:sz w:val="24"/>
          <w:szCs w:val="24"/>
        </w:rPr>
        <w:t>f</w:t>
      </w:r>
      <w:r w:rsidRPr="00F97F4A">
        <w:rPr>
          <w:rFonts w:ascii="Times New Roman" w:hAnsi="Times New Roman" w:cs="Times New Roman"/>
          <w:sz w:val="24"/>
          <w:szCs w:val="24"/>
        </w:rPr>
        <w:t xml:space="preserve"> is a(n) _______ function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1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6 + 10</w:t>
      </w:r>
      <w:r w:rsidRPr="00F97F4A">
        <w:rPr>
          <w:rFonts w:ascii="Times New Roman" w:hAnsi="Times New Roman" w:cs="Times New Roman"/>
          <w:i/>
          <w:sz w:val="24"/>
          <w:szCs w:val="24"/>
        </w:rPr>
        <w:t>i</w:t>
      </w:r>
      <w:r w:rsidRPr="00F97F4A">
        <w:rPr>
          <w:rFonts w:ascii="Times New Roman" w:hAnsi="Times New Roman" w:cs="Times New Roman"/>
          <w:sz w:val="24"/>
          <w:szCs w:val="24"/>
        </w:rPr>
        <w:t xml:space="preserve"> is a complex number written in _______ form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4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_______ is the reciprocal of tangent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6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The complex number -3</w:t>
      </w:r>
      <w:r>
        <w:rPr>
          <w:rFonts w:ascii="Times New Roman" w:hAnsi="Times New Roman" w:cs="Times New Roman"/>
          <w:sz w:val="24"/>
          <w:szCs w:val="24"/>
        </w:rPr>
        <w:t xml:space="preserve"> − </w:t>
      </w:r>
      <w:r w:rsidRPr="00F97F4A">
        <w:rPr>
          <w:rFonts w:ascii="Times New Roman" w:hAnsi="Times New Roman" w:cs="Times New Roman"/>
          <w:sz w:val="24"/>
          <w:szCs w:val="24"/>
        </w:rPr>
        <w:t>8</w:t>
      </w:r>
      <w:r w:rsidRPr="00BA40CD">
        <w:rPr>
          <w:rFonts w:ascii="Times New Roman" w:hAnsi="Times New Roman" w:cs="Times New Roman"/>
          <w:i/>
          <w:sz w:val="24"/>
          <w:szCs w:val="24"/>
        </w:rPr>
        <w:t>i</w:t>
      </w:r>
      <w:r w:rsidRPr="00F97F4A">
        <w:rPr>
          <w:rFonts w:ascii="Times New Roman" w:hAnsi="Times New Roman" w:cs="Times New Roman"/>
          <w:sz w:val="24"/>
          <w:szCs w:val="24"/>
        </w:rPr>
        <w:t xml:space="preserve"> lies in the ________ quadrant.</w:t>
      </w:r>
    </w:p>
    <w:p w:rsidR="00DE7A95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8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When converting a complex number in rectangular form to polar form, you must make sure the 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rgume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A01408">
        <w:rPr>
          <w:position w:val="-6"/>
        </w:rPr>
        <w:object w:dxaOrig="200" w:dyaOrig="279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354101990" r:id="rId10"/>
        </w:object>
      </w:r>
      <w:r>
        <w:t xml:space="preserve">, </w:t>
      </w:r>
      <w:r w:rsidRPr="00F97F4A">
        <w:rPr>
          <w:rFonts w:ascii="Times New Roman" w:hAnsi="Times New Roman" w:cs="Times New Roman"/>
          <w:sz w:val="24"/>
          <w:szCs w:val="24"/>
        </w:rPr>
        <w:t>is in the correct _______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b/>
          <w:i/>
          <w:sz w:val="24"/>
          <w:szCs w:val="24"/>
        </w:rPr>
      </w:pPr>
      <w:r w:rsidRPr="00F97F4A">
        <w:rPr>
          <w:rFonts w:ascii="Times New Roman" w:hAnsi="Times New Roman" w:cs="Times New Roman"/>
          <w:b/>
          <w:i/>
          <w:sz w:val="24"/>
          <w:szCs w:val="24"/>
        </w:rPr>
        <w:t>Down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In the complex plane, the vertical axis is the _______ axis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 _______ is the reciprocal of sine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DeMoivre's Theorem enables us to calculate _______ of complex numbers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The number 10(</w:t>
      </w:r>
      <w:proofErr w:type="spellStart"/>
      <w:r w:rsidRPr="00F97F4A">
        <w:rPr>
          <w:rFonts w:ascii="Times New Roman" w:hAnsi="Times New Roman" w:cs="Times New Roman"/>
          <w:sz w:val="24"/>
          <w:szCs w:val="24"/>
        </w:rPr>
        <w:t>cos</w:t>
      </w:r>
      <w:proofErr w:type="spellEnd"/>
      <w:r w:rsidRPr="00F97F4A">
        <w:rPr>
          <w:rFonts w:ascii="Times New Roman" w:hAnsi="Times New Roman" w:cs="Times New Roman"/>
          <w:sz w:val="24"/>
          <w:szCs w:val="24"/>
        </w:rPr>
        <w:t xml:space="preserve"> 150</w:t>
      </w:r>
      <w:r w:rsidRPr="00A01408">
        <w:rPr>
          <w:position w:val="-4"/>
        </w:rPr>
        <w:object w:dxaOrig="139" w:dyaOrig="300">
          <v:shape id="_x0000_i1027" type="#_x0000_t75" style="width:6.75pt;height:15pt" o:ole="">
            <v:imagedata r:id="rId11" o:title=""/>
          </v:shape>
          <o:OLEObject Type="Embed" ProgID="Equation.DSMT4" ShapeID="_x0000_i1027" DrawAspect="Content" ObjectID="_1354101991" r:id="rId12"/>
        </w:object>
      </w:r>
      <w:r w:rsidRPr="00F97F4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97F4A">
        <w:rPr>
          <w:rFonts w:ascii="Times New Roman" w:hAnsi="Times New Roman" w:cs="Times New Roman"/>
          <w:i/>
          <w:sz w:val="24"/>
          <w:szCs w:val="24"/>
        </w:rPr>
        <w:t>i</w:t>
      </w:r>
      <w:r w:rsidRPr="00F97F4A">
        <w:rPr>
          <w:rFonts w:ascii="Times New Roman" w:hAnsi="Times New Roman" w:cs="Times New Roman"/>
          <w:sz w:val="24"/>
          <w:szCs w:val="24"/>
        </w:rPr>
        <w:t>sin</w:t>
      </w:r>
      <w:proofErr w:type="spellEnd"/>
      <w:r w:rsidRPr="00F97F4A">
        <w:rPr>
          <w:rFonts w:ascii="Times New Roman" w:hAnsi="Times New Roman" w:cs="Times New Roman"/>
          <w:sz w:val="24"/>
          <w:szCs w:val="24"/>
        </w:rPr>
        <w:t xml:space="preserve"> 150</w:t>
      </w:r>
      <w:r w:rsidRPr="00A01408">
        <w:rPr>
          <w:position w:val="-4"/>
        </w:rPr>
        <w:object w:dxaOrig="139" w:dyaOrig="300">
          <v:shape id="_x0000_i1028" type="#_x0000_t75" style="width:6.75pt;height:15pt" o:ole="">
            <v:imagedata r:id="rId13" o:title=""/>
          </v:shape>
          <o:OLEObject Type="Embed" ProgID="Equation.DSMT4" ShapeID="_x0000_i1028" DrawAspect="Content" ObjectID="_1354101992" r:id="rId14"/>
        </w:object>
      </w:r>
      <w:r w:rsidRPr="00F97F4A">
        <w:rPr>
          <w:rFonts w:ascii="Times New Roman" w:hAnsi="Times New Roman" w:cs="Times New Roman"/>
          <w:sz w:val="24"/>
          <w:szCs w:val="24"/>
        </w:rPr>
        <w:t>) is written in _______ form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5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proofErr w:type="gramStart"/>
      <w:r w:rsidRPr="00F97F4A">
        <w:rPr>
          <w:rFonts w:ascii="Times New Roman" w:hAnsi="Times New Roman" w:cs="Times New Roman"/>
          <w:sz w:val="24"/>
          <w:szCs w:val="24"/>
        </w:rPr>
        <w:t>cos</w:t>
      </w:r>
      <w:proofErr w:type="spellEnd"/>
      <w:proofErr w:type="gramEnd"/>
      <w:r w:rsidR="00056408">
        <w:rPr>
          <w:rFonts w:ascii="Times New Roman" w:hAnsi="Times New Roman" w:cs="Times New Roman"/>
          <w:sz w:val="24"/>
          <w:szCs w:val="24"/>
        </w:rPr>
        <w:t xml:space="preserve"> </w:t>
      </w:r>
      <w:r w:rsidR="00056408" w:rsidRPr="00056408">
        <w:rPr>
          <w:rFonts w:ascii="Times New Roman" w:hAnsi="Times New Roman" w:cs="Times New Roman"/>
          <w:sz w:val="24"/>
          <w:szCs w:val="24"/>
        </w:rPr>
        <w:t>(</w:t>
      </w:r>
      <w:r w:rsidRPr="00056408">
        <w:rPr>
          <w:rFonts w:ascii="Times New Roman" w:hAnsi="Times New Roman" w:cs="Times New Roman"/>
          <w:sz w:val="24"/>
          <w:szCs w:val="24"/>
        </w:rPr>
        <w:t>2</w:t>
      </w:r>
      <w:r w:rsidRPr="00056408">
        <w:rPr>
          <w:position w:val="-6"/>
          <w:sz w:val="24"/>
          <w:szCs w:val="24"/>
        </w:rPr>
        <w:object w:dxaOrig="200" w:dyaOrig="279">
          <v:shape id="_x0000_i1029" type="#_x0000_t75" style="width:9.75pt;height:14.25pt" o:ole="">
            <v:imagedata r:id="rId9" o:title=""/>
          </v:shape>
          <o:OLEObject Type="Embed" ProgID="Equation.DSMT4" ShapeID="_x0000_i1029" DrawAspect="Content" ObjectID="_1354101993" r:id="rId15"/>
        </w:object>
      </w:r>
      <w:r w:rsidR="00056408" w:rsidRPr="00056408">
        <w:rPr>
          <w:sz w:val="24"/>
          <w:szCs w:val="24"/>
        </w:rPr>
        <w:t>)</w:t>
      </w:r>
      <w:r w:rsidRPr="00056408">
        <w:rPr>
          <w:rFonts w:ascii="Times New Roman" w:hAnsi="Times New Roman" w:cs="Times New Roman"/>
          <w:sz w:val="24"/>
          <w:szCs w:val="24"/>
        </w:rPr>
        <w:t xml:space="preserve">=  </w:t>
      </w:r>
      <w:r w:rsidRPr="00F97F4A">
        <w:rPr>
          <w:rFonts w:ascii="Times New Roman" w:hAnsi="Times New Roman" w:cs="Times New Roman"/>
          <w:sz w:val="24"/>
          <w:szCs w:val="24"/>
        </w:rPr>
        <w:t>2cos</w:t>
      </w:r>
      <w:r w:rsidRPr="0060678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01408">
        <w:rPr>
          <w:position w:val="-6"/>
        </w:rPr>
        <w:object w:dxaOrig="200" w:dyaOrig="279">
          <v:shape id="_x0000_i1030" type="#_x0000_t75" style="width:9.75pt;height:14.25pt" o:ole="">
            <v:imagedata r:id="rId9" o:title=""/>
          </v:shape>
          <o:OLEObject Type="Embed" ProgID="Equation.DSMT4" ShapeID="_x0000_i1030" DrawAspect="Content" ObjectID="_1354101994" r:id="rId16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>−</w:t>
      </w:r>
      <w:r w:rsidRPr="00F97F4A">
        <w:rPr>
          <w:rFonts w:ascii="Times New Roman" w:hAnsi="Times New Roman" w:cs="Times New Roman"/>
          <w:sz w:val="24"/>
          <w:szCs w:val="24"/>
        </w:rPr>
        <w:t xml:space="preserve"> 1 is a</w:t>
      </w:r>
      <w:r w:rsidR="00622D07">
        <w:rPr>
          <w:rFonts w:ascii="Times New Roman" w:hAnsi="Times New Roman" w:cs="Times New Roman"/>
          <w:sz w:val="24"/>
          <w:szCs w:val="24"/>
        </w:rPr>
        <w:t>(n)</w:t>
      </w:r>
      <w:r w:rsidRPr="00F97F4A">
        <w:rPr>
          <w:rFonts w:ascii="Times New Roman" w:hAnsi="Times New Roman" w:cs="Times New Roman"/>
          <w:sz w:val="24"/>
          <w:szCs w:val="24"/>
        </w:rPr>
        <w:t xml:space="preserve"> _______</w:t>
      </w:r>
      <w:r w:rsidR="00622D07">
        <w:rPr>
          <w:rFonts w:ascii="Times New Roman" w:hAnsi="Times New Roman" w:cs="Times New Roman"/>
          <w:sz w:val="24"/>
          <w:szCs w:val="24"/>
        </w:rPr>
        <w:t xml:space="preserve">  </w:t>
      </w:r>
      <w:r w:rsidR="008944A7">
        <w:rPr>
          <w:rFonts w:ascii="Times New Roman" w:hAnsi="Times New Roman" w:cs="Times New Roman"/>
          <w:sz w:val="24"/>
          <w:szCs w:val="24"/>
        </w:rPr>
        <w:t xml:space="preserve">angle </w:t>
      </w:r>
      <w:r w:rsidRPr="00F97F4A">
        <w:rPr>
          <w:rFonts w:ascii="Times New Roman" w:hAnsi="Times New Roman" w:cs="Times New Roman"/>
          <w:sz w:val="24"/>
          <w:szCs w:val="24"/>
        </w:rPr>
        <w:t>formula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In the complex plane, the horizontal axis is the _______ axis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7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97F4A">
        <w:rPr>
          <w:rFonts w:ascii="Times New Roman" w:hAnsi="Times New Roman" w:cs="Times New Roman"/>
          <w:sz w:val="24"/>
          <w:szCs w:val="24"/>
        </w:rPr>
        <w:t>sin</w:t>
      </w:r>
      <w:r w:rsidRPr="0060678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A01408">
        <w:rPr>
          <w:position w:val="-6"/>
        </w:rPr>
        <w:object w:dxaOrig="200" w:dyaOrig="279">
          <v:shape id="_x0000_i1031" type="#_x0000_t75" style="width:9.75pt;height:14.25pt" o:ole="">
            <v:imagedata r:id="rId9" o:title=""/>
          </v:shape>
          <o:OLEObject Type="Embed" ProgID="Equation.DSMT4" ShapeID="_x0000_i1031" DrawAspect="Content" ObjectID="_1354101995" r:id="rId17"/>
        </w:object>
      </w:r>
      <w:r w:rsidRPr="00F97F4A">
        <w:rPr>
          <w:rFonts w:ascii="Times New Roman" w:hAnsi="Times New Roman" w:cs="Times New Roman"/>
          <w:sz w:val="24"/>
          <w:szCs w:val="24"/>
        </w:rPr>
        <w:t xml:space="preserve"> + cos</w:t>
      </w:r>
      <w:r w:rsidRPr="0060678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01408">
        <w:rPr>
          <w:position w:val="-6"/>
        </w:rPr>
        <w:object w:dxaOrig="200" w:dyaOrig="279">
          <v:shape id="_x0000_i1032" type="#_x0000_t75" style="width:9.75pt;height:14.25pt" o:ole="">
            <v:imagedata r:id="rId9" o:title=""/>
          </v:shape>
          <o:OLEObject Type="Embed" ProgID="Equation.DSMT4" ShapeID="_x0000_i1032" DrawAspect="Content" ObjectID="_1354101996" r:id="rId18"/>
        </w:object>
      </w:r>
      <w:r>
        <w:t xml:space="preserve"> </w:t>
      </w:r>
      <w:r w:rsidRPr="00F97F4A">
        <w:rPr>
          <w:rFonts w:ascii="Times New Roman" w:hAnsi="Times New Roman" w:cs="Times New Roman"/>
          <w:sz w:val="24"/>
          <w:szCs w:val="24"/>
        </w:rPr>
        <w:t>= 1 is a</w:t>
      </w:r>
      <w:r>
        <w:rPr>
          <w:rFonts w:ascii="Times New Roman" w:hAnsi="Times New Roman" w:cs="Times New Roman"/>
          <w:sz w:val="24"/>
          <w:szCs w:val="24"/>
        </w:rPr>
        <w:t>(n)</w:t>
      </w:r>
      <w:r w:rsidRPr="00F97F4A">
        <w:rPr>
          <w:rFonts w:ascii="Times New Roman" w:hAnsi="Times New Roman" w:cs="Times New Roman"/>
          <w:sz w:val="24"/>
          <w:szCs w:val="24"/>
        </w:rPr>
        <w:t xml:space="preserve"> _______ identity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9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The absolute value of a complex number is also called the _______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2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_______ is the reciprocal of cosine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3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>An equation that is true for all values of the variabl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7F4A">
        <w:rPr>
          <w:rFonts w:ascii="Times New Roman" w:hAnsi="Times New Roman" w:cs="Times New Roman"/>
          <w:sz w:val="24"/>
          <w:szCs w:val="24"/>
        </w:rPr>
        <w:t>(as defined by the domain)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5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If </w:t>
      </w:r>
      <w:r w:rsidRPr="00B7093E">
        <w:rPr>
          <w:rFonts w:ascii="Times New Roman" w:hAnsi="Times New Roman" w:cs="Times New Roman"/>
          <w:i/>
          <w:sz w:val="24"/>
          <w:szCs w:val="24"/>
        </w:rPr>
        <w:t>f</w:t>
      </w:r>
      <w:r w:rsidRPr="00EC59B2">
        <w:rPr>
          <w:rFonts w:ascii="Times New Roman" w:hAnsi="Times New Roman" w:cs="Times New Roman"/>
          <w:sz w:val="24"/>
          <w:szCs w:val="24"/>
        </w:rPr>
        <w:t>(</w:t>
      </w:r>
      <w:r w:rsidRPr="00B7093E">
        <w:rPr>
          <w:rFonts w:ascii="Times New Roman" w:hAnsi="Times New Roman" w:cs="Times New Roman"/>
          <w:i/>
          <w:sz w:val="24"/>
          <w:szCs w:val="24"/>
        </w:rPr>
        <w:t>-x</w:t>
      </w:r>
      <w:r w:rsidRPr="00EC59B2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7093E">
        <w:rPr>
          <w:rFonts w:ascii="Times New Roman" w:hAnsi="Times New Roman" w:cs="Times New Roman"/>
          <w:i/>
          <w:sz w:val="24"/>
          <w:szCs w:val="24"/>
        </w:rPr>
        <w:t>= -f</w:t>
      </w:r>
      <w:r w:rsidRPr="00EC59B2">
        <w:rPr>
          <w:rFonts w:ascii="Times New Roman" w:hAnsi="Times New Roman" w:cs="Times New Roman"/>
          <w:sz w:val="24"/>
          <w:szCs w:val="24"/>
        </w:rPr>
        <w:t>(</w:t>
      </w:r>
      <w:r w:rsidRPr="00B7093E">
        <w:rPr>
          <w:rFonts w:ascii="Times New Roman" w:hAnsi="Times New Roman" w:cs="Times New Roman"/>
          <w:i/>
          <w:sz w:val="24"/>
          <w:szCs w:val="24"/>
        </w:rPr>
        <w:t>x</w:t>
      </w:r>
      <w:r w:rsidRPr="00EC59B2">
        <w:rPr>
          <w:rFonts w:ascii="Times New Roman" w:hAnsi="Times New Roman" w:cs="Times New Roman"/>
          <w:sz w:val="24"/>
          <w:szCs w:val="24"/>
        </w:rPr>
        <w:t>)</w:t>
      </w:r>
      <w:r w:rsidRPr="00F97F4A">
        <w:rPr>
          <w:rFonts w:ascii="Times New Roman" w:hAnsi="Times New Roman" w:cs="Times New Roman"/>
          <w:sz w:val="24"/>
          <w:szCs w:val="24"/>
        </w:rPr>
        <w:t xml:space="preserve">, then </w:t>
      </w:r>
      <w:r w:rsidRPr="00B7093E">
        <w:rPr>
          <w:rFonts w:ascii="Times New Roman" w:hAnsi="Times New Roman" w:cs="Times New Roman"/>
          <w:i/>
          <w:sz w:val="24"/>
          <w:szCs w:val="24"/>
        </w:rPr>
        <w:t>f</w:t>
      </w:r>
      <w:r w:rsidRPr="00F97F4A">
        <w:rPr>
          <w:rFonts w:ascii="Times New Roman" w:hAnsi="Times New Roman" w:cs="Times New Roman"/>
          <w:sz w:val="24"/>
          <w:szCs w:val="24"/>
        </w:rPr>
        <w:t xml:space="preserve"> is a(n) _______ function.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7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To calculate the argument of a complex number, you must take the inverse _______ of </w:t>
      </w:r>
      <w:r w:rsidRPr="007F7769">
        <w:rPr>
          <w:rFonts w:ascii="Times New Roman" w:hAnsi="Times New Roman" w:cs="Times New Roman"/>
          <w:i/>
          <w:sz w:val="24"/>
          <w:szCs w:val="24"/>
        </w:rPr>
        <w:t>b/a</w:t>
      </w:r>
      <w:r w:rsidRPr="00F97F4A">
        <w:rPr>
          <w:rFonts w:ascii="Times New Roman" w:hAnsi="Times New Roman" w:cs="Times New Roman"/>
          <w:sz w:val="24"/>
          <w:szCs w:val="24"/>
        </w:rPr>
        <w:t>.</w:t>
      </w:r>
    </w:p>
    <w:p w:rsidR="00DE7A95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F97F4A">
        <w:rPr>
          <w:rFonts w:ascii="Times New Roman" w:hAnsi="Times New Roman" w:cs="Times New Roman"/>
          <w:sz w:val="24"/>
          <w:szCs w:val="24"/>
        </w:rPr>
        <w:t xml:space="preserve">19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F4A">
        <w:rPr>
          <w:rFonts w:ascii="Times New Roman" w:hAnsi="Times New Roman" w:cs="Times New Roman"/>
          <w:sz w:val="24"/>
          <w:szCs w:val="24"/>
        </w:rPr>
        <w:t xml:space="preserve">When multiplying two complex numbers in trig. form, you multiply the moduli and _______ the </w:t>
      </w:r>
    </w:p>
    <w:p w:rsidR="00DE7A95" w:rsidRPr="00F97F4A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F97F4A">
        <w:rPr>
          <w:rFonts w:ascii="Times New Roman" w:hAnsi="Times New Roman" w:cs="Times New Roman"/>
          <w:sz w:val="24"/>
          <w:szCs w:val="24"/>
        </w:rPr>
        <w:t>arguments.</w:t>
      </w:r>
    </w:p>
    <w:p w:rsidR="00DE7A95" w:rsidRPr="00DE7A95" w:rsidRDefault="00DE7A95" w:rsidP="00DE7A95">
      <w:pPr>
        <w:pStyle w:val="HTMLPreformatted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FF07F5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A01A6C" w:rsidRDefault="006B2501">
      <w:r>
        <w:lastRenderedPageBreak/>
        <w:t xml:space="preserve">1.  </w:t>
      </w:r>
      <w:proofErr w:type="gramStart"/>
      <w:r w:rsidR="00A01A6C">
        <w:t xml:space="preserve">Let </w:t>
      </w:r>
      <w:proofErr w:type="gramEnd"/>
      <w:r w:rsidR="00A01A6C" w:rsidRPr="00A01A6C">
        <w:rPr>
          <w:position w:val="-8"/>
        </w:rPr>
        <w:object w:dxaOrig="1380" w:dyaOrig="360">
          <v:shape id="_x0000_i1033" type="#_x0000_t75" style="width:69pt;height:18pt" o:ole="">
            <v:imagedata r:id="rId19" o:title=""/>
          </v:shape>
          <o:OLEObject Type="Embed" ProgID="Equation.DSMT4" ShapeID="_x0000_i1033" DrawAspect="Content" ObjectID="_1354101997" r:id="rId20"/>
        </w:object>
      </w:r>
      <w:r w:rsidR="00A01A6C">
        <w:t>.</w:t>
      </w:r>
      <w:r w:rsidR="0016363E">
        <w:tab/>
      </w:r>
      <w:r w:rsidR="0016363E">
        <w:tab/>
      </w:r>
      <w:r w:rsidR="0016363E">
        <w:tab/>
      </w:r>
      <w:r w:rsidR="0016363E">
        <w:tab/>
      </w:r>
      <w:r w:rsidR="0016363E">
        <w:tab/>
      </w:r>
      <w:r w:rsidR="0016363E">
        <w:tab/>
      </w:r>
      <w:r w:rsidR="0016363E">
        <w:tab/>
      </w:r>
    </w:p>
    <w:p w:rsidR="00A01A6C" w:rsidRDefault="0096184B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margin-left:313.8pt;margin-top:9.05pt;width:199.15pt;height:111.45pt;z-index:-251649024;mso-height-percent:200;mso-height-percent:200;mso-width-relative:margin;mso-height-relative:margin">
            <v:textbox style="mso-fit-shape-to-text:t">
              <w:txbxContent>
                <w:p w:rsidR="000E35C3" w:rsidRPr="00E509BC" w:rsidRDefault="000E35C3">
                  <w:pPr>
                    <w:rPr>
                      <w:sz w:val="20"/>
                      <w:szCs w:val="20"/>
                    </w:rPr>
                  </w:pPr>
                  <w:r w:rsidRPr="00E509BC">
                    <w:rPr>
                      <w:sz w:val="20"/>
                      <w:szCs w:val="20"/>
                    </w:rPr>
                    <w:t>Unit 4 Test Info:</w:t>
                  </w:r>
                </w:p>
                <w:p w:rsidR="000E35C3" w:rsidRPr="00E509BC" w:rsidRDefault="000E35C3" w:rsidP="0016363E">
                  <w:pPr>
                    <w:pStyle w:val="ListParagraph"/>
                    <w:numPr>
                      <w:ilvl w:val="0"/>
                      <w:numId w:val="2"/>
                    </w:numPr>
                    <w:rPr>
                      <w:sz w:val="20"/>
                      <w:szCs w:val="20"/>
                    </w:rPr>
                  </w:pPr>
                  <w:r w:rsidRPr="00E509BC">
                    <w:rPr>
                      <w:sz w:val="20"/>
                      <w:szCs w:val="20"/>
                    </w:rPr>
                    <w:t>You will be able to use your calculator.</w:t>
                  </w:r>
                </w:p>
                <w:p w:rsidR="000E35C3" w:rsidRPr="00E509BC" w:rsidRDefault="000E35C3" w:rsidP="0016363E">
                  <w:pPr>
                    <w:pStyle w:val="ListParagraph"/>
                    <w:numPr>
                      <w:ilvl w:val="0"/>
                      <w:numId w:val="2"/>
                    </w:numPr>
                    <w:rPr>
                      <w:sz w:val="20"/>
                      <w:szCs w:val="20"/>
                    </w:rPr>
                  </w:pPr>
                  <w:r w:rsidRPr="00E509BC">
                    <w:rPr>
                      <w:sz w:val="20"/>
                      <w:szCs w:val="20"/>
                    </w:rPr>
                    <w:t>You will be given a formula sheet that has the Pythagorean, Sum &amp; Difference and Double Angle Identities.</w:t>
                  </w:r>
                  <w:r>
                    <w:rPr>
                      <w:sz w:val="20"/>
                      <w:szCs w:val="20"/>
                    </w:rPr>
                    <w:t xml:space="preserve">  It will also have the </w:t>
                  </w:r>
                  <w:r w:rsidRPr="004C747D">
                    <w:rPr>
                      <w:sz w:val="20"/>
                      <w:szCs w:val="20"/>
                    </w:rPr>
                    <w:t xml:space="preserve">Complex </w:t>
                  </w:r>
                  <w:r w:rsidRPr="004C747D">
                    <w:rPr>
                      <w:i/>
                      <w:sz w:val="20"/>
                      <w:szCs w:val="20"/>
                    </w:rPr>
                    <w:t>n</w:t>
                  </w:r>
                  <w:r w:rsidRPr="004C747D">
                    <w:rPr>
                      <w:sz w:val="20"/>
                      <w:szCs w:val="20"/>
                      <w:vertAlign w:val="superscript"/>
                    </w:rPr>
                    <w:t>th</w:t>
                  </w:r>
                  <w:r w:rsidRPr="004C747D">
                    <w:rPr>
                      <w:sz w:val="20"/>
                      <w:szCs w:val="20"/>
                    </w:rPr>
                    <w:t xml:space="preserve"> Roots Theorem</w:t>
                  </w:r>
                  <w:r>
                    <w:rPr>
                      <w:i/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t>formula.</w:t>
                  </w:r>
                </w:p>
                <w:p w:rsidR="000E35C3" w:rsidRPr="00E509BC" w:rsidRDefault="000E35C3" w:rsidP="0016363E">
                  <w:pPr>
                    <w:pStyle w:val="ListParagraph"/>
                    <w:numPr>
                      <w:ilvl w:val="0"/>
                      <w:numId w:val="2"/>
                    </w:numPr>
                    <w:rPr>
                      <w:sz w:val="20"/>
                      <w:szCs w:val="20"/>
                    </w:rPr>
                  </w:pPr>
                  <w:r w:rsidRPr="00E509BC">
                    <w:rPr>
                      <w:sz w:val="20"/>
                      <w:szCs w:val="20"/>
                    </w:rPr>
                    <w:t xml:space="preserve">You must have the Unit Circle </w:t>
                  </w:r>
                  <w:r>
                    <w:rPr>
                      <w:sz w:val="20"/>
                      <w:szCs w:val="20"/>
                    </w:rPr>
                    <w:t xml:space="preserve">and all other formulas </w:t>
                  </w:r>
                  <w:r w:rsidRPr="00E509BC">
                    <w:rPr>
                      <w:sz w:val="20"/>
                      <w:szCs w:val="20"/>
                    </w:rPr>
                    <w:t>memorized.</w:t>
                  </w:r>
                </w:p>
              </w:txbxContent>
            </v:textbox>
          </v:shape>
        </w:pict>
      </w:r>
    </w:p>
    <w:p w:rsidR="00A01A6C" w:rsidRDefault="00B94EA5" w:rsidP="00B94EA5">
      <w:pPr>
        <w:pStyle w:val="ListParagraph"/>
        <w:numPr>
          <w:ilvl w:val="0"/>
          <w:numId w:val="1"/>
        </w:numPr>
      </w:pPr>
      <w:r>
        <w:t xml:space="preserve"> </w:t>
      </w:r>
      <w:r w:rsidR="00A01A6C">
        <w:t xml:space="preserve">Write </w:t>
      </w:r>
      <w:r w:rsidR="00A01A6C" w:rsidRPr="00B94EA5">
        <w:rPr>
          <w:i/>
        </w:rPr>
        <w:t xml:space="preserve">z </w:t>
      </w:r>
      <w:r w:rsidR="00A01A6C">
        <w:t xml:space="preserve">in </w:t>
      </w:r>
      <w:r w:rsidR="00A01A6C" w:rsidRPr="00B94EA5">
        <w:rPr>
          <w:b/>
        </w:rPr>
        <w:t>rectangular</w:t>
      </w:r>
      <w:r w:rsidR="00A01A6C">
        <w:t xml:space="preserve"> form.</w:t>
      </w:r>
    </w:p>
    <w:p w:rsidR="00A01A6C" w:rsidRDefault="00A01A6C"/>
    <w:p w:rsidR="00A01A6C" w:rsidRDefault="00A01A6C"/>
    <w:p w:rsidR="00A01A6C" w:rsidRDefault="00B94EA5" w:rsidP="00B94EA5">
      <w:pPr>
        <w:pStyle w:val="ListParagraph"/>
        <w:numPr>
          <w:ilvl w:val="0"/>
          <w:numId w:val="1"/>
        </w:numPr>
      </w:pPr>
      <w:r>
        <w:t xml:space="preserve"> </w:t>
      </w:r>
      <w:r w:rsidR="00A01A6C">
        <w:t>Find |</w:t>
      </w:r>
      <w:r w:rsidR="00A01A6C" w:rsidRPr="00B94EA5">
        <w:rPr>
          <w:i/>
        </w:rPr>
        <w:t>z</w:t>
      </w:r>
      <w:r w:rsidR="00A01A6C">
        <w:t>|.</w:t>
      </w:r>
    </w:p>
    <w:p w:rsidR="00A01A6C" w:rsidRDefault="00A01A6C"/>
    <w:p w:rsidR="003C0B6D" w:rsidRDefault="003C0B6D"/>
    <w:p w:rsidR="003C0B6D" w:rsidRDefault="003C0B6D"/>
    <w:p w:rsidR="00A01A6C" w:rsidRDefault="00A01A6C"/>
    <w:p w:rsidR="00A01A6C" w:rsidRDefault="00B94EA5" w:rsidP="00B94EA5">
      <w:pPr>
        <w:pStyle w:val="ListParagraph"/>
        <w:numPr>
          <w:ilvl w:val="0"/>
          <w:numId w:val="1"/>
        </w:numPr>
      </w:pPr>
      <w:r>
        <w:t xml:space="preserve"> </w:t>
      </w:r>
      <w:r w:rsidR="00A01A6C">
        <w:t xml:space="preserve">Write </w:t>
      </w:r>
      <w:r w:rsidR="00A01A6C" w:rsidRPr="00B94EA5">
        <w:rPr>
          <w:i/>
        </w:rPr>
        <w:t xml:space="preserve">z </w:t>
      </w:r>
      <w:r w:rsidR="00A01A6C">
        <w:t xml:space="preserve">in </w:t>
      </w:r>
      <w:r w:rsidR="00A01A6C" w:rsidRPr="00B94EA5">
        <w:rPr>
          <w:b/>
        </w:rPr>
        <w:t>polar</w:t>
      </w:r>
      <w:r w:rsidR="00025647">
        <w:t xml:space="preserve"> form.  </w:t>
      </w:r>
      <w:r w:rsidR="00EF05C4">
        <w:t xml:space="preserve">Keep </w:t>
      </w:r>
      <w:r w:rsidR="00EF05C4" w:rsidRPr="004A7A7F">
        <w:rPr>
          <w:i/>
        </w:rPr>
        <w:sym w:font="Symbol" w:char="F071"/>
      </w:r>
      <w:r w:rsidR="00EF05C4">
        <w:t xml:space="preserve"> in degrees.  </w:t>
      </w:r>
    </w:p>
    <w:p w:rsidR="00A01A6C" w:rsidRDefault="00A01A6C"/>
    <w:p w:rsidR="00A01A6C" w:rsidRDefault="00A01A6C"/>
    <w:p w:rsidR="00A01A6C" w:rsidRDefault="00A01A6C"/>
    <w:p w:rsidR="003C0B6D" w:rsidRDefault="003C0B6D"/>
    <w:p w:rsidR="003C0B6D" w:rsidRDefault="003C0B6D"/>
    <w:p w:rsidR="003C0B6D" w:rsidRDefault="003C0B6D"/>
    <w:p w:rsidR="00EF60AD" w:rsidRDefault="00EF60AD"/>
    <w:p w:rsidR="00721205" w:rsidRDefault="00721205"/>
    <w:p w:rsidR="00EF60AD" w:rsidRDefault="00B553EE">
      <w:r>
        <w:t>2</w:t>
      </w:r>
      <w:r w:rsidR="00EF60AD">
        <w:t xml:space="preserve">.  Express [4, </w:t>
      </w:r>
      <w:r w:rsidR="00B94EA5">
        <w:t>315</w:t>
      </w:r>
      <w:r w:rsidR="00EF60AD">
        <w:sym w:font="Symbol" w:char="F0B0"/>
      </w:r>
      <w:r w:rsidR="00EF60AD">
        <w:t xml:space="preserve">] in </w:t>
      </w:r>
      <w:r w:rsidR="008C1811" w:rsidRPr="00B94EA5">
        <w:rPr>
          <w:i/>
        </w:rPr>
        <w:t>exact</w:t>
      </w:r>
      <w:r w:rsidR="008C1811">
        <w:t xml:space="preserve"> </w:t>
      </w:r>
      <w:r w:rsidR="00B94EA5" w:rsidRPr="00B94EA5">
        <w:rPr>
          <w:b/>
        </w:rPr>
        <w:t xml:space="preserve">standard </w:t>
      </w:r>
      <w:r w:rsidR="00B94EA5">
        <w:t>form.</w:t>
      </w:r>
    </w:p>
    <w:p w:rsidR="00EF60AD" w:rsidRDefault="00EF60AD"/>
    <w:p w:rsidR="00EF60AD" w:rsidRDefault="00EF60AD"/>
    <w:p w:rsidR="003C0B6D" w:rsidRDefault="003C0B6D"/>
    <w:p w:rsidR="003C0B6D" w:rsidRDefault="003C0B6D"/>
    <w:p w:rsidR="003C0B6D" w:rsidRDefault="003C0B6D"/>
    <w:p w:rsidR="00EF60AD" w:rsidRDefault="00EF60AD"/>
    <w:p w:rsidR="00B94EA5" w:rsidRDefault="00B553EE" w:rsidP="00334DC1">
      <w:r>
        <w:t>3</w:t>
      </w:r>
      <w:r w:rsidR="00EF60AD">
        <w:t xml:space="preserve">.  Find all fourth roots </w:t>
      </w:r>
      <w:proofErr w:type="gramStart"/>
      <w:r w:rsidR="00EF60AD">
        <w:t xml:space="preserve">of </w:t>
      </w:r>
      <w:proofErr w:type="gramEnd"/>
      <w:r w:rsidR="00EF60AD" w:rsidRPr="00EF60AD">
        <w:rPr>
          <w:position w:val="-24"/>
        </w:rPr>
        <w:object w:dxaOrig="999" w:dyaOrig="680">
          <v:shape id="_x0000_i1034" type="#_x0000_t75" style="width:50.25pt;height:33.75pt" o:ole="">
            <v:imagedata r:id="rId21" o:title=""/>
          </v:shape>
          <o:OLEObject Type="Embed" ProgID="Equation.DSMT4" ShapeID="_x0000_i1034" DrawAspect="Content" ObjectID="_1354101998" r:id="rId22"/>
        </w:object>
      </w:r>
      <w:r w:rsidR="00EF60AD">
        <w:t xml:space="preserve">.  Write your answers in polar form.  Keep </w:t>
      </w:r>
      <w:r w:rsidR="00EF60AD" w:rsidRPr="00253308">
        <w:rPr>
          <w:i/>
        </w:rPr>
        <w:sym w:font="Symbol" w:char="F071"/>
      </w:r>
      <w:r w:rsidR="00EF60AD">
        <w:t xml:space="preserve"> in degrees.</w:t>
      </w:r>
      <w:r w:rsidR="00334DC1">
        <w:t xml:space="preserve">  </w:t>
      </w:r>
    </w:p>
    <w:p w:rsidR="00334DC1" w:rsidRPr="00FD6594" w:rsidRDefault="00B94EA5" w:rsidP="00B94EA5">
      <w:pPr>
        <w:rPr>
          <w:i/>
        </w:rPr>
      </w:pPr>
      <w:r>
        <w:t xml:space="preserve">     </w:t>
      </w:r>
      <w:r w:rsidR="00334DC1">
        <w:t>Graph the</w:t>
      </w:r>
      <w:r w:rsidR="0096184B" w:rsidRPr="0096184B">
        <w:rPr>
          <w:noProof/>
        </w:rPr>
        <w:pict>
          <v:group id="_x0000_s1038" style="position:absolute;margin-left:324pt;margin-top:8.15pt;width:142.5pt;height:147pt;z-index:251663360;mso-position-horizontal-relative:text;mso-position-vertical-relative:text" coordorigin="7560,7185" coordsize="2850,294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6" type="#_x0000_t32" style="position:absolute;left:7560;top:8625;width:2850;height:15;flip:y" o:connectortype="straight">
              <v:stroke startarrow="block" endarrow="block"/>
            </v:shape>
            <v:shape id="_x0000_s1037" type="#_x0000_t32" style="position:absolute;left:9000;top:7185;width:15;height:2940" o:connectortype="straight">
              <v:stroke startarrow="block" endarrow="block"/>
            </v:shape>
          </v:group>
        </w:pict>
      </w:r>
      <w:r w:rsidR="00995BFD">
        <w:rPr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240</wp:posOffset>
            </wp:positionV>
            <wp:extent cx="2057400" cy="2000250"/>
            <wp:effectExtent l="1905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4DC1">
        <w:t xml:space="preserve"> results below.</w:t>
      </w:r>
      <w:r w:rsidR="00FD6594">
        <w:tab/>
      </w:r>
      <w:r w:rsidR="00FD6594">
        <w:tab/>
      </w:r>
      <w:r w:rsidR="00FD6594">
        <w:tab/>
      </w:r>
      <w:r w:rsidR="00FD6594">
        <w:tab/>
      </w:r>
      <w:r w:rsidR="00FD6594">
        <w:tab/>
      </w:r>
      <w:r w:rsidR="00FD6594">
        <w:tab/>
      </w:r>
      <w:r w:rsidR="00FD6594">
        <w:tab/>
      </w:r>
      <w:r w:rsidR="00FD6594">
        <w:tab/>
      </w:r>
      <w:r w:rsidR="00FD6594" w:rsidRPr="00FD6594">
        <w:rPr>
          <w:i/>
        </w:rPr>
        <w:t>Imaginary</w:t>
      </w:r>
    </w:p>
    <w:p w:rsidR="00EF60AD" w:rsidRDefault="005266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F60AD" w:rsidRDefault="00944C15">
      <w:r>
        <w:tab/>
      </w:r>
      <w:r>
        <w:tab/>
      </w:r>
      <w:r>
        <w:tab/>
      </w:r>
      <w:r>
        <w:tab/>
      </w:r>
      <w:r w:rsidR="00526657">
        <w:tab/>
      </w:r>
      <w:r w:rsidR="00526657">
        <w:tab/>
      </w:r>
      <w:r w:rsidR="00526657">
        <w:tab/>
      </w:r>
      <w:r w:rsidR="00526657">
        <w:tab/>
      </w:r>
      <w:r w:rsidR="00526657">
        <w:tab/>
      </w:r>
      <w:r w:rsidR="00526657">
        <w:tab/>
      </w:r>
      <w:r w:rsidR="00526657">
        <w:tab/>
      </w:r>
      <w:r w:rsidR="00526657">
        <w:tab/>
        <w:t xml:space="preserve">    </w:t>
      </w:r>
      <w:r>
        <w:tab/>
      </w:r>
      <w:r>
        <w:tab/>
      </w:r>
      <w:r>
        <w:tab/>
      </w:r>
      <w:r>
        <w:tab/>
      </w:r>
      <w:r>
        <w:tab/>
      </w:r>
    </w:p>
    <w:p w:rsidR="00EF60AD" w:rsidRPr="00526657" w:rsidRDefault="00526657">
      <w:pPr>
        <w:rPr>
          <w:sz w:val="20"/>
          <w:szCs w:val="20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</w:t>
      </w:r>
      <w:r w:rsidRPr="00526657">
        <w:rPr>
          <w:sz w:val="20"/>
          <w:szCs w:val="20"/>
        </w:rPr>
        <w:t>15°</w:t>
      </w:r>
    </w:p>
    <w:p w:rsidR="00EF60AD" w:rsidRDefault="005266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F60AD" w:rsidRPr="00FD6594" w:rsidRDefault="00FD6594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26657">
        <w:t xml:space="preserve">                       -3 -2-1     1 2  3           </w:t>
      </w:r>
      <w:r w:rsidR="00526657">
        <w:rPr>
          <w:i/>
        </w:rPr>
        <w:t>Real</w:t>
      </w:r>
      <w:r>
        <w:tab/>
      </w:r>
      <w:r>
        <w:tab/>
      </w:r>
      <w:r>
        <w:tab/>
      </w:r>
      <w:r>
        <w:tab/>
      </w:r>
      <w:r>
        <w:tab/>
      </w:r>
    </w:p>
    <w:p w:rsidR="00EF60AD" w:rsidRDefault="00EF60AD"/>
    <w:p w:rsidR="00EF60AD" w:rsidRDefault="00EF60AD"/>
    <w:p w:rsidR="00D354B3" w:rsidRDefault="00944C15" w:rsidP="00540E57">
      <w:r>
        <w:tab/>
      </w:r>
      <w:r>
        <w:tab/>
      </w:r>
    </w:p>
    <w:p w:rsidR="00D354B3" w:rsidRDefault="00D354B3" w:rsidP="00540E57"/>
    <w:p w:rsidR="00D354B3" w:rsidRDefault="00D354B3" w:rsidP="00540E57"/>
    <w:p w:rsidR="00D354B3" w:rsidRDefault="00D354B3" w:rsidP="00540E57"/>
    <w:p w:rsidR="00D354B3" w:rsidRDefault="00D354B3" w:rsidP="00540E57"/>
    <w:p w:rsidR="00D354B3" w:rsidRDefault="00D354B3" w:rsidP="00540E57"/>
    <w:p w:rsidR="00097754" w:rsidRDefault="00097754" w:rsidP="00540E57"/>
    <w:p w:rsidR="00097754" w:rsidRDefault="00097754" w:rsidP="00540E57"/>
    <w:p w:rsidR="00097754" w:rsidRDefault="00097754" w:rsidP="00540E57"/>
    <w:p w:rsidR="00097754" w:rsidRDefault="00097754" w:rsidP="00540E57"/>
    <w:p w:rsidR="00097754" w:rsidRDefault="00097754" w:rsidP="00540E57"/>
    <w:p w:rsidR="003C0B6D" w:rsidRDefault="003C0B6D" w:rsidP="00540E57"/>
    <w:p w:rsidR="003C0B6D" w:rsidRDefault="00097754" w:rsidP="00540E57">
      <w:r>
        <w:tab/>
        <w:t>What type of figure is created by connecting the four roots?</w:t>
      </w:r>
    </w:p>
    <w:p w:rsidR="003C0B6D" w:rsidRDefault="003C0B6D" w:rsidP="00540E57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354B3" w:rsidRDefault="003C0B6D" w:rsidP="00540E57">
      <w:r>
        <w:t>4</w:t>
      </w:r>
      <w:r w:rsidR="00D354B3">
        <w:t xml:space="preserve">.  Evaluate each.  </w:t>
      </w:r>
      <w:r w:rsidR="00747ABB" w:rsidRPr="00D354B3">
        <w:rPr>
          <w:position w:val="-6"/>
        </w:rPr>
        <w:object w:dxaOrig="1340" w:dyaOrig="320">
          <v:shape id="_x0000_i1035" type="#_x0000_t75" style="width:66.75pt;height:15.75pt" o:ole="">
            <v:imagedata r:id="rId25" o:title=""/>
          </v:shape>
          <o:OLEObject Type="Embed" ProgID="Equation.DSMT4" ShapeID="_x0000_i1035" DrawAspect="Content" ObjectID="_1354101999" r:id="rId26"/>
        </w:object>
      </w:r>
      <w:r w:rsidR="00FA2AB6">
        <w:t xml:space="preserve">  Write your </w:t>
      </w:r>
      <w:r>
        <w:t xml:space="preserve">exact </w:t>
      </w:r>
      <w:r w:rsidR="00FA2AB6">
        <w:t>answers in the form they started in.</w:t>
      </w:r>
    </w:p>
    <w:p w:rsidR="003A6724" w:rsidRDefault="0096184B" w:rsidP="00540E57">
      <w:r w:rsidRPr="0096184B">
        <w:rPr>
          <w:noProof/>
          <w:position w:val="-30"/>
        </w:rPr>
        <w:pict>
          <v:shape id="_x0000_s1061" type="#_x0000_t75" style="position:absolute;margin-left:269.3pt;margin-top:-.45pt;width:127.5pt;height:46.5pt;z-index:-251640832;mso-position-horizontal-relative:text;mso-position-vertical-relative:text">
            <v:imagedata r:id="rId27" o:title=""/>
          </v:shape>
          <o:OLEObject Type="Embed" ProgID="Equation.DSMT4" ShapeID="_x0000_s1061" DrawAspect="Content" ObjectID="_1354102005" r:id="rId28"/>
        </w:pict>
      </w:r>
    </w:p>
    <w:p w:rsidR="00D354B3" w:rsidRDefault="00D354B3" w:rsidP="00540E57">
      <w:r>
        <w:tab/>
      </w:r>
      <w:proofErr w:type="gramStart"/>
      <w:r>
        <w:t>a</w:t>
      </w:r>
      <w:proofErr w:type="gramEnd"/>
      <w:r>
        <w:t xml:space="preserve">.  </w:t>
      </w:r>
      <w:r w:rsidRPr="00D354B3">
        <w:rPr>
          <w:position w:val="-10"/>
        </w:rPr>
        <w:object w:dxaOrig="1880" w:dyaOrig="380">
          <v:shape id="_x0000_i1037" type="#_x0000_t75" style="width:93.75pt;height:18.75pt" o:ole="">
            <v:imagedata r:id="rId29" o:title=""/>
          </v:shape>
          <o:OLEObject Type="Embed" ProgID="Equation.DSMT4" ShapeID="_x0000_i1037" DrawAspect="Content" ObjectID="_1354102000" r:id="rId30"/>
        </w:object>
      </w:r>
      <w:r>
        <w:tab/>
      </w:r>
      <w:r>
        <w:tab/>
      </w:r>
      <w:r>
        <w:tab/>
        <w:t xml:space="preserve">b.   </w:t>
      </w:r>
    </w:p>
    <w:p w:rsidR="004E777A" w:rsidRDefault="004E777A" w:rsidP="00540E57"/>
    <w:p w:rsidR="003C0B6D" w:rsidRDefault="003C0B6D" w:rsidP="00540E57"/>
    <w:p w:rsidR="003C0B6D" w:rsidRDefault="003C0B6D" w:rsidP="00540E57"/>
    <w:p w:rsidR="003C0B6D" w:rsidRDefault="003C0B6D" w:rsidP="00540E57"/>
    <w:p w:rsidR="003C0B6D" w:rsidRDefault="003C0B6D" w:rsidP="00540E57"/>
    <w:p w:rsidR="003C0B6D" w:rsidRDefault="003C0B6D" w:rsidP="00540E57"/>
    <w:p w:rsidR="004E777A" w:rsidRDefault="004E777A" w:rsidP="00540E57"/>
    <w:p w:rsidR="004E777A" w:rsidRDefault="004E777A" w:rsidP="00540E57"/>
    <w:p w:rsidR="004E777A" w:rsidRDefault="004E777A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4E777A" w:rsidRDefault="004E777A" w:rsidP="00540E57"/>
    <w:p w:rsidR="004E777A" w:rsidRDefault="004E777A" w:rsidP="00540E57"/>
    <w:p w:rsidR="00540E57" w:rsidRDefault="004E777A" w:rsidP="008C1811">
      <w:pPr>
        <w:ind w:firstLine="720"/>
      </w:pPr>
      <w:proofErr w:type="gramStart"/>
      <w:r>
        <w:t>c</w:t>
      </w:r>
      <w:proofErr w:type="gramEnd"/>
      <w:r>
        <w:t xml:space="preserve">.     </w:t>
      </w:r>
      <w:r w:rsidR="002B70A4" w:rsidRPr="002B70A4">
        <w:rPr>
          <w:position w:val="-24"/>
        </w:rPr>
        <w:object w:dxaOrig="3180" w:dyaOrig="620">
          <v:shape id="_x0000_i1038" type="#_x0000_t75" style="width:159pt;height:30.75pt" o:ole="">
            <v:imagedata r:id="rId31" o:title=""/>
          </v:shape>
          <o:OLEObject Type="Embed" ProgID="Equation.DSMT4" ShapeID="_x0000_i1038" DrawAspect="Content" ObjectID="_1354102001" r:id="rId32"/>
        </w:object>
      </w:r>
      <w:r>
        <w:t xml:space="preserve">  </w:t>
      </w:r>
      <w:r w:rsidR="002B70A4">
        <w:t xml:space="preserve">and </w:t>
      </w:r>
      <w:r w:rsidRPr="004E777A">
        <w:rPr>
          <w:position w:val="-10"/>
        </w:rPr>
        <w:object w:dxaOrig="1100" w:dyaOrig="360">
          <v:shape id="_x0000_i1039" type="#_x0000_t75" style="width:54.75pt;height:18pt" o:ole="">
            <v:imagedata r:id="rId33" o:title=""/>
          </v:shape>
          <o:OLEObject Type="Embed" ProgID="Equation.DSMT4" ShapeID="_x0000_i1039" DrawAspect="Content" ObjectID="_1354102002" r:id="rId34"/>
        </w:object>
      </w:r>
      <w:r w:rsidR="002B70A4">
        <w:rPr>
          <w:position w:val="-10"/>
        </w:rPr>
        <w:t xml:space="preserve">  </w:t>
      </w:r>
    </w:p>
    <w:p w:rsidR="00540E57" w:rsidRDefault="00540E57" w:rsidP="00540E57"/>
    <w:p w:rsidR="00540E57" w:rsidRDefault="00540E57" w:rsidP="00540E57"/>
    <w:p w:rsidR="0012325C" w:rsidRDefault="0012325C" w:rsidP="00540E57"/>
    <w:p w:rsidR="0012325C" w:rsidRDefault="0012325C" w:rsidP="00540E57"/>
    <w:p w:rsidR="00540E57" w:rsidRDefault="00540E57" w:rsidP="00540E57"/>
    <w:p w:rsidR="00C9344E" w:rsidRDefault="0012325C" w:rsidP="00540E57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150495</wp:posOffset>
            </wp:positionV>
            <wp:extent cx="5686425" cy="236220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b="2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9344E" w:rsidRDefault="004B7706" w:rsidP="00540E57">
      <w:r>
        <w:t xml:space="preserve">5.  </w:t>
      </w:r>
    </w:p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426B19" w:rsidP="00540E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26B19">
        <w:rPr>
          <w:b/>
        </w:rPr>
        <w:t>vi.</w:t>
      </w:r>
      <w:r>
        <w:t xml:space="preserve">  sin (2</w:t>
      </w:r>
      <w:r w:rsidRPr="00426B19">
        <w:sym w:font="Symbol" w:char="F071"/>
      </w:r>
      <w:r>
        <w:t xml:space="preserve">) = __________ </w:t>
      </w:r>
    </w:p>
    <w:p w:rsidR="0012325C" w:rsidRDefault="0012325C" w:rsidP="00540E57"/>
    <w:p w:rsidR="0012325C" w:rsidRDefault="0012325C" w:rsidP="00540E57"/>
    <w:p w:rsidR="0012325C" w:rsidRPr="00D36711" w:rsidRDefault="00D36711" w:rsidP="00540E57">
      <w:r>
        <w:tab/>
      </w:r>
      <w:r>
        <w:rPr>
          <w:b/>
        </w:rPr>
        <w:t xml:space="preserve">b.  </w:t>
      </w:r>
      <w:r w:rsidR="00713197">
        <w:t xml:space="preserve">Identify a possible approximate positive degree measure for </w:t>
      </w:r>
      <w:r w:rsidR="00713197" w:rsidRPr="00426B19">
        <w:sym w:font="Symbol" w:char="F071"/>
      </w:r>
      <w:r w:rsidR="00713197">
        <w:t>.  Show your work.</w:t>
      </w:r>
    </w:p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876794" w:rsidRDefault="00876794" w:rsidP="00540E57"/>
    <w:p w:rsidR="00A968EF" w:rsidRPr="002B70A4" w:rsidRDefault="00EA49DD" w:rsidP="00540E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OVER </w:t>
      </w:r>
      <w:r>
        <w:sym w:font="Wingdings" w:char="F0E0"/>
      </w:r>
    </w:p>
    <w:p w:rsidR="0012325C" w:rsidRDefault="00CE5483" w:rsidP="00540E57">
      <w:pPr>
        <w:rPr>
          <w:b/>
        </w:rPr>
      </w:pPr>
      <w:r>
        <w:rPr>
          <w:b/>
        </w:rPr>
        <w:lastRenderedPageBreak/>
        <w:t>Verify</w:t>
      </w:r>
      <w:r w:rsidR="00D61AD0">
        <w:rPr>
          <w:b/>
        </w:rPr>
        <w:t xml:space="preserve"> the identities</w:t>
      </w:r>
      <w:r>
        <w:rPr>
          <w:b/>
        </w:rPr>
        <w:t>.</w:t>
      </w:r>
      <w:r w:rsidR="0012325C" w:rsidRPr="00876794">
        <w:rPr>
          <w:b/>
        </w:rPr>
        <w:t xml:space="preserve"> </w:t>
      </w:r>
    </w:p>
    <w:p w:rsidR="00876794" w:rsidRPr="00D61AD0" w:rsidRDefault="00876794" w:rsidP="00540E57">
      <w:pPr>
        <w:rPr>
          <w:b/>
          <w:sz w:val="16"/>
          <w:szCs w:val="16"/>
        </w:rPr>
      </w:pPr>
      <w:r w:rsidRPr="00D61AD0">
        <w:rPr>
          <w:b/>
          <w:noProof/>
          <w:sz w:val="16"/>
          <w:szCs w:val="16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43815</wp:posOffset>
            </wp:positionV>
            <wp:extent cx="2428875" cy="428625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325C" w:rsidRDefault="00876794" w:rsidP="00540E57">
      <w:r>
        <w:t>6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7.   </w:t>
      </w:r>
      <w:r w:rsidR="000E35C3" w:rsidRPr="002708C8">
        <w:rPr>
          <w:shadow/>
          <w:position w:val="-6"/>
        </w:rPr>
        <w:object w:dxaOrig="2980" w:dyaOrig="320">
          <v:shape id="_x0000_i1040" type="#_x0000_t75" style="width:149.25pt;height:15.75pt" o:ole="">
            <v:imagedata r:id="rId37" o:title=""/>
          </v:shape>
          <o:OLEObject Type="Embed" ProgID="Equation.DSMT4" ShapeID="_x0000_i1040" DrawAspect="Content" ObjectID="_1354102003" r:id="rId38"/>
        </w:object>
      </w:r>
      <w:r>
        <w:t xml:space="preserve"> </w:t>
      </w:r>
    </w:p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/>
    <w:p w:rsidR="00876794" w:rsidRDefault="00876794" w:rsidP="00540E57"/>
    <w:p w:rsidR="0012325C" w:rsidRDefault="0012325C" w:rsidP="00540E57"/>
    <w:p w:rsidR="0012325C" w:rsidRDefault="0012325C" w:rsidP="00540E57"/>
    <w:p w:rsidR="0012325C" w:rsidRDefault="0012325C" w:rsidP="00540E57"/>
    <w:p w:rsidR="0012325C" w:rsidRDefault="0012325C" w:rsidP="00540E57">
      <w:pPr>
        <w:rPr>
          <w:b/>
        </w:rPr>
      </w:pPr>
      <w:r w:rsidRPr="00876794">
        <w:rPr>
          <w:b/>
        </w:rPr>
        <w:t>Solve for primary values.</w:t>
      </w:r>
      <w:r w:rsidR="009F2A80">
        <w:rPr>
          <w:b/>
        </w:rPr>
        <w:tab/>
      </w:r>
      <w:r w:rsidR="009F2A80">
        <w:rPr>
          <w:b/>
        </w:rPr>
        <w:tab/>
      </w:r>
      <w:r w:rsidR="009F2A80">
        <w:rPr>
          <w:b/>
        </w:rPr>
        <w:tab/>
      </w:r>
      <w:r w:rsidR="009F2A80">
        <w:rPr>
          <w:b/>
        </w:rPr>
        <w:tab/>
        <w:t xml:space="preserve">Find all </w:t>
      </w:r>
      <w:r w:rsidR="00BC73DD">
        <w:rPr>
          <w:b/>
        </w:rPr>
        <w:t xml:space="preserve">exact </w:t>
      </w:r>
      <w:r w:rsidR="009F2A80">
        <w:rPr>
          <w:b/>
        </w:rPr>
        <w:t xml:space="preserve">complex </w:t>
      </w:r>
      <w:r w:rsidR="00D61AD0">
        <w:rPr>
          <w:b/>
        </w:rPr>
        <w:t>solutions</w:t>
      </w:r>
      <w:r w:rsidR="009F2A80">
        <w:rPr>
          <w:b/>
        </w:rPr>
        <w:t>.</w:t>
      </w:r>
    </w:p>
    <w:p w:rsidR="00876794" w:rsidRPr="000A45B4" w:rsidRDefault="0095754B" w:rsidP="00540E57">
      <w:pPr>
        <w:rPr>
          <w:b/>
          <w:sz w:val="16"/>
          <w:szCs w:val="16"/>
        </w:rPr>
      </w:pP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</w:r>
      <w:r>
        <w:rPr>
          <w:b/>
          <w:sz w:val="16"/>
          <w:szCs w:val="16"/>
        </w:rPr>
        <w:tab/>
        <w:t>(Write your answers in standard form.)</w:t>
      </w:r>
    </w:p>
    <w:p w:rsidR="0012325C" w:rsidRDefault="00876794" w:rsidP="00540E57">
      <w:r>
        <w:t>8</w:t>
      </w:r>
      <w:r w:rsidR="0012325C">
        <w:t xml:space="preserve">.  </w:t>
      </w:r>
      <w:r w:rsidR="000E35C3" w:rsidRPr="002708C8">
        <w:rPr>
          <w:shadow/>
          <w:position w:val="-8"/>
        </w:rPr>
        <w:object w:dxaOrig="2340" w:dyaOrig="360">
          <v:shape id="_x0000_i1041" type="#_x0000_t75" style="width:117pt;height:18pt" o:ole="">
            <v:imagedata r:id="rId39" o:title=""/>
          </v:shape>
          <o:OLEObject Type="Embed" ProgID="Equation.DSMT4" ShapeID="_x0000_i1041" DrawAspect="Content" ObjectID="_1354102004" r:id="rId40"/>
        </w:object>
      </w:r>
      <w:r w:rsidR="009F2A80">
        <w:tab/>
      </w:r>
      <w:r w:rsidR="009F2A80">
        <w:tab/>
      </w:r>
      <w:r w:rsidR="009F2A80">
        <w:tab/>
      </w:r>
      <w:r w:rsidR="00BC73DD">
        <w:tab/>
      </w:r>
      <w:r>
        <w:t xml:space="preserve">9.  </w:t>
      </w:r>
      <w:r w:rsidR="00D61AD0" w:rsidRPr="00D61AD0">
        <w:rPr>
          <w:i/>
        </w:rPr>
        <w:t>x</w:t>
      </w:r>
      <w:r w:rsidR="00D61AD0" w:rsidRPr="00D61AD0">
        <w:rPr>
          <w:vertAlign w:val="superscript"/>
        </w:rPr>
        <w:t>3</w:t>
      </w:r>
      <w:r w:rsidR="00D61AD0">
        <w:t xml:space="preserve"> = -8</w:t>
      </w:r>
      <w:r w:rsidR="00D61AD0" w:rsidRPr="00D61AD0">
        <w:rPr>
          <w:i/>
        </w:rPr>
        <w:t>i</w:t>
      </w:r>
    </w:p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9F2A80" w:rsidRDefault="009F2A80" w:rsidP="00540E57"/>
    <w:p w:rsidR="0012325C" w:rsidRDefault="0012325C" w:rsidP="00540E57"/>
    <w:p w:rsidR="0012325C" w:rsidRDefault="0012325C" w:rsidP="00540E57"/>
    <w:p w:rsidR="0012325C" w:rsidRDefault="0012325C" w:rsidP="00540E57"/>
    <w:p w:rsidR="00EC598E" w:rsidRDefault="00EC598E" w:rsidP="00540E57">
      <w:pPr>
        <w:rPr>
          <w:b/>
        </w:rPr>
      </w:pPr>
      <w:r w:rsidRPr="00EC598E">
        <w:rPr>
          <w:b/>
        </w:rPr>
        <w:t>Solve the following problem.  Round your answers to the nearest 100</w:t>
      </w:r>
      <w:r w:rsidRPr="00EC598E">
        <w:rPr>
          <w:b/>
          <w:vertAlign w:val="superscript"/>
        </w:rPr>
        <w:t>th</w:t>
      </w:r>
      <w:r w:rsidRPr="00EC598E">
        <w:rPr>
          <w:b/>
        </w:rPr>
        <w:t>.  (</w:t>
      </w:r>
      <w:r w:rsidR="009D1C0C">
        <w:rPr>
          <w:b/>
        </w:rPr>
        <w:t>degree mode</w:t>
      </w:r>
      <w:r w:rsidRPr="00EC598E">
        <w:rPr>
          <w:b/>
        </w:rPr>
        <w:t>)</w:t>
      </w:r>
    </w:p>
    <w:p w:rsidR="0012325C" w:rsidRPr="00EC598E" w:rsidRDefault="00EC598E" w:rsidP="00540E57">
      <w:pPr>
        <w:rPr>
          <w:b/>
          <w:sz w:val="16"/>
          <w:szCs w:val="16"/>
        </w:rPr>
      </w:pPr>
      <w:r>
        <w:rPr>
          <w:b/>
          <w:noProof/>
          <w:sz w:val="16"/>
          <w:szCs w:val="16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97155</wp:posOffset>
            </wp:positionV>
            <wp:extent cx="6267450" cy="90487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325C" w:rsidRPr="00D729D3" w:rsidRDefault="004A1FEB" w:rsidP="00540E57">
      <w:r>
        <w:t>10</w:t>
      </w:r>
      <w:r w:rsidRPr="00D729D3">
        <w:t xml:space="preserve">.  </w:t>
      </w:r>
    </w:p>
    <w:p w:rsidR="0012325C" w:rsidRPr="00D729D3" w:rsidRDefault="0012325C" w:rsidP="00540E57"/>
    <w:p w:rsidR="0012325C" w:rsidRPr="00D729D3" w:rsidRDefault="0012325C" w:rsidP="00540E57"/>
    <w:p w:rsidR="00D729D3" w:rsidRPr="00D729D3" w:rsidRDefault="00D729D3" w:rsidP="00540E57"/>
    <w:p w:rsidR="00D729D3" w:rsidRPr="00D729D3" w:rsidRDefault="00BE1C29" w:rsidP="00540E57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88900</wp:posOffset>
            </wp:positionV>
            <wp:extent cx="3114675" cy="247650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E1C29" w:rsidRDefault="00D729D3" w:rsidP="00540E57">
      <w:r>
        <w:t xml:space="preserve">      </w:t>
      </w:r>
    </w:p>
    <w:p w:rsidR="00A64FA2" w:rsidRPr="00BE1C29" w:rsidRDefault="002B2929" w:rsidP="00540E57">
      <w:pPr>
        <w:rPr>
          <w:sz w:val="16"/>
          <w:szCs w:val="16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92075</wp:posOffset>
            </wp:positionV>
            <wp:extent cx="2657475" cy="228600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1C29">
        <w:rPr>
          <w:noProof/>
          <w:sz w:val="16"/>
          <w:szCs w:val="16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362325</wp:posOffset>
            </wp:positionH>
            <wp:positionV relativeFrom="paragraph">
              <wp:posOffset>100330</wp:posOffset>
            </wp:positionV>
            <wp:extent cx="3190875" cy="200025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1C0C">
        <w:rPr>
          <w:sz w:val="16"/>
          <w:szCs w:val="16"/>
        </w:rPr>
        <w:tab/>
      </w:r>
    </w:p>
    <w:p w:rsidR="00C508DF" w:rsidRDefault="00A64FA2" w:rsidP="00C508DF">
      <w:pPr>
        <w:pStyle w:val="ListParagraph"/>
        <w:numPr>
          <w:ilvl w:val="0"/>
          <w:numId w:val="4"/>
        </w:numPr>
      </w:pPr>
      <w:r>
        <w:t xml:space="preserve">b. </w:t>
      </w:r>
    </w:p>
    <w:p w:rsidR="00A64FA2" w:rsidRDefault="00C508DF" w:rsidP="00C508DF">
      <w:pPr>
        <w:ind w:left="525"/>
      </w:pPr>
      <w:r>
        <w:t xml:space="preserve">        </w:t>
      </w:r>
      <w:r>
        <w:rPr>
          <w:sz w:val="16"/>
          <w:szCs w:val="16"/>
        </w:rPr>
        <w:t>SHOW YOUR WORK.</w:t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sz w:val="16"/>
          <w:szCs w:val="16"/>
        </w:rPr>
        <w:tab/>
        <w:t>SHOW YOUR WORK.</w:t>
      </w:r>
      <w:r w:rsidR="00A64FA2">
        <w:t xml:space="preserve">  </w:t>
      </w:r>
    </w:p>
    <w:sectPr w:rsidR="00A64FA2" w:rsidSect="00A01A6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231B3E"/>
    <w:multiLevelType w:val="hybridMultilevel"/>
    <w:tmpl w:val="6458F59E"/>
    <w:lvl w:ilvl="0" w:tplc="D8B42DC6">
      <w:start w:val="1"/>
      <w:numFmt w:val="lowerLetter"/>
      <w:lvlText w:val="%1."/>
      <w:lvlJc w:val="left"/>
      <w:pPr>
        <w:ind w:left="9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65" w:hanging="360"/>
      </w:pPr>
    </w:lvl>
    <w:lvl w:ilvl="2" w:tplc="0409001B" w:tentative="1">
      <w:start w:val="1"/>
      <w:numFmt w:val="lowerRoman"/>
      <w:lvlText w:val="%3."/>
      <w:lvlJc w:val="right"/>
      <w:pPr>
        <w:ind w:left="2385" w:hanging="180"/>
      </w:pPr>
    </w:lvl>
    <w:lvl w:ilvl="3" w:tplc="0409000F" w:tentative="1">
      <w:start w:val="1"/>
      <w:numFmt w:val="decimal"/>
      <w:lvlText w:val="%4."/>
      <w:lvlJc w:val="left"/>
      <w:pPr>
        <w:ind w:left="3105" w:hanging="360"/>
      </w:pPr>
    </w:lvl>
    <w:lvl w:ilvl="4" w:tplc="04090019" w:tentative="1">
      <w:start w:val="1"/>
      <w:numFmt w:val="lowerLetter"/>
      <w:lvlText w:val="%5."/>
      <w:lvlJc w:val="left"/>
      <w:pPr>
        <w:ind w:left="3825" w:hanging="360"/>
      </w:pPr>
    </w:lvl>
    <w:lvl w:ilvl="5" w:tplc="0409001B" w:tentative="1">
      <w:start w:val="1"/>
      <w:numFmt w:val="lowerRoman"/>
      <w:lvlText w:val="%6."/>
      <w:lvlJc w:val="right"/>
      <w:pPr>
        <w:ind w:left="4545" w:hanging="180"/>
      </w:pPr>
    </w:lvl>
    <w:lvl w:ilvl="6" w:tplc="0409000F" w:tentative="1">
      <w:start w:val="1"/>
      <w:numFmt w:val="decimal"/>
      <w:lvlText w:val="%7."/>
      <w:lvlJc w:val="left"/>
      <w:pPr>
        <w:ind w:left="5265" w:hanging="360"/>
      </w:pPr>
    </w:lvl>
    <w:lvl w:ilvl="7" w:tplc="04090019" w:tentative="1">
      <w:start w:val="1"/>
      <w:numFmt w:val="lowerLetter"/>
      <w:lvlText w:val="%8."/>
      <w:lvlJc w:val="left"/>
      <w:pPr>
        <w:ind w:left="5985" w:hanging="360"/>
      </w:pPr>
    </w:lvl>
    <w:lvl w:ilvl="8" w:tplc="0409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1">
    <w:nsid w:val="5E651956"/>
    <w:multiLevelType w:val="hybridMultilevel"/>
    <w:tmpl w:val="84EE48DE"/>
    <w:lvl w:ilvl="0" w:tplc="4074F012">
      <w:start w:val="1"/>
      <w:numFmt w:val="lowerLetter"/>
      <w:lvlText w:val="%1."/>
      <w:lvlJc w:val="left"/>
      <w:pPr>
        <w:ind w:left="5085" w:hanging="45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">
    <w:nsid w:val="69007608"/>
    <w:multiLevelType w:val="hybridMultilevel"/>
    <w:tmpl w:val="982446EA"/>
    <w:lvl w:ilvl="0" w:tplc="A11C214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D184D0B"/>
    <w:multiLevelType w:val="hybridMultilevel"/>
    <w:tmpl w:val="E6C479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A01A6C"/>
    <w:rsid w:val="00025647"/>
    <w:rsid w:val="00054EB2"/>
    <w:rsid w:val="00056408"/>
    <w:rsid w:val="00097754"/>
    <w:rsid w:val="000A45B4"/>
    <w:rsid w:val="000E35C3"/>
    <w:rsid w:val="0012325C"/>
    <w:rsid w:val="0012775A"/>
    <w:rsid w:val="0016363E"/>
    <w:rsid w:val="00253308"/>
    <w:rsid w:val="00266924"/>
    <w:rsid w:val="002708C8"/>
    <w:rsid w:val="002B2929"/>
    <w:rsid w:val="002B70A4"/>
    <w:rsid w:val="00334DC1"/>
    <w:rsid w:val="00347BCF"/>
    <w:rsid w:val="003A6724"/>
    <w:rsid w:val="003B1C07"/>
    <w:rsid w:val="003C0B6D"/>
    <w:rsid w:val="003C462F"/>
    <w:rsid w:val="00426B19"/>
    <w:rsid w:val="004A1FEB"/>
    <w:rsid w:val="004A7A7F"/>
    <w:rsid w:val="004B7706"/>
    <w:rsid w:val="004C747D"/>
    <w:rsid w:val="004E777A"/>
    <w:rsid w:val="00526657"/>
    <w:rsid w:val="00540E57"/>
    <w:rsid w:val="00585C81"/>
    <w:rsid w:val="00622D07"/>
    <w:rsid w:val="006B2501"/>
    <w:rsid w:val="006E04F8"/>
    <w:rsid w:val="00713197"/>
    <w:rsid w:val="00721205"/>
    <w:rsid w:val="00747ABB"/>
    <w:rsid w:val="007E5A15"/>
    <w:rsid w:val="00876794"/>
    <w:rsid w:val="008944A7"/>
    <w:rsid w:val="008C1811"/>
    <w:rsid w:val="00944C15"/>
    <w:rsid w:val="0095754B"/>
    <w:rsid w:val="0096184B"/>
    <w:rsid w:val="0098698D"/>
    <w:rsid w:val="00995BFD"/>
    <w:rsid w:val="009D1C0C"/>
    <w:rsid w:val="009F2A80"/>
    <w:rsid w:val="00A01A6C"/>
    <w:rsid w:val="00A02D6A"/>
    <w:rsid w:val="00A64FA2"/>
    <w:rsid w:val="00A968EF"/>
    <w:rsid w:val="00AC6335"/>
    <w:rsid w:val="00B553EE"/>
    <w:rsid w:val="00B94EA5"/>
    <w:rsid w:val="00BA3CE5"/>
    <w:rsid w:val="00BC73DD"/>
    <w:rsid w:val="00BE1C29"/>
    <w:rsid w:val="00C508DF"/>
    <w:rsid w:val="00C730BF"/>
    <w:rsid w:val="00C9344E"/>
    <w:rsid w:val="00CE5483"/>
    <w:rsid w:val="00CF4F88"/>
    <w:rsid w:val="00D354B3"/>
    <w:rsid w:val="00D36711"/>
    <w:rsid w:val="00D61AD0"/>
    <w:rsid w:val="00D729D3"/>
    <w:rsid w:val="00DE7A95"/>
    <w:rsid w:val="00E509BC"/>
    <w:rsid w:val="00E925C3"/>
    <w:rsid w:val="00EA49DD"/>
    <w:rsid w:val="00EC0BA8"/>
    <w:rsid w:val="00EC598E"/>
    <w:rsid w:val="00EF05C4"/>
    <w:rsid w:val="00EF60AD"/>
    <w:rsid w:val="00F0433D"/>
    <w:rsid w:val="00FA2AB6"/>
    <w:rsid w:val="00FC3E7C"/>
    <w:rsid w:val="00FD6594"/>
    <w:rsid w:val="00FE2E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  <o:rules v:ext="edit">
        <o:r id="V:Rule3" type="connector" idref="#_x0000_s1036"/>
        <o:r id="V:Rule4" type="connector" idref="#_x0000_s103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C3E7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B250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250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4EA5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rsid w:val="00DE7A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DE7A95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38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6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10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76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5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e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image" Target="http://puzzlemaker.discoveryeducation.com/puzzles/72099xjclt.png" TargetMode="External"/><Relationship Id="rId11" Type="http://schemas.openxmlformats.org/officeDocument/2006/relationships/image" Target="media/image4.wmf"/><Relationship Id="rId24" Type="http://schemas.openxmlformats.org/officeDocument/2006/relationships/image" Target="file:///C:\Program%20Files\TI%20Education\TI%20InterActive!\TIIimagefile26889.gif" TargetMode="External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8.png"/><Relationship Id="rId28" Type="http://schemas.openxmlformats.org/officeDocument/2006/relationships/oleObject" Target="embeddings/oleObject12.bin"/><Relationship Id="rId36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emf"/><Relationship Id="rId43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4</Pages>
  <Words>419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8 Review</vt:lpstr>
    </vt:vector>
  </TitlesOfParts>
  <Company>mfscd</Company>
  <LinksUpToDate>false</LinksUpToDate>
  <CharactersWithSpaces>3177</CharactersWithSpaces>
  <SharedDoc>false</SharedDoc>
  <HLinks>
    <vt:vector size="48" baseType="variant">
      <vt:variant>
        <vt:i4>2293872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26889.gif</vt:lpwstr>
      </vt:variant>
      <vt:variant>
        <vt:lpwstr/>
      </vt:variant>
      <vt:variant>
        <vt:i4>2293872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26889.gif</vt:lpwstr>
      </vt:variant>
      <vt:variant>
        <vt:lpwstr/>
      </vt:variant>
      <vt:variant>
        <vt:i4>3014776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21029.gif</vt:lpwstr>
      </vt:variant>
      <vt:variant>
        <vt:lpwstr/>
      </vt:variant>
      <vt:variant>
        <vt:i4>2359413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21581.gif</vt:lpwstr>
      </vt:variant>
      <vt:variant>
        <vt:lpwstr/>
      </vt:variant>
      <vt:variant>
        <vt:i4>2621560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21940.gif</vt:lpwstr>
      </vt:variant>
      <vt:variant>
        <vt:lpwstr/>
      </vt:variant>
      <vt:variant>
        <vt:i4>2752626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22251.gif</vt:lpwstr>
      </vt:variant>
      <vt:variant>
        <vt:lpwstr/>
      </vt:variant>
      <vt:variant>
        <vt:i4>2949244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22825.gif</vt:lpwstr>
      </vt:variant>
      <vt:variant>
        <vt:lpwstr/>
      </vt:variant>
      <vt:variant>
        <vt:i4>3080314</vt:i4>
      </vt:variant>
      <vt:variant>
        <vt:i4>-1</vt:i4>
      </vt:variant>
      <vt:variant>
        <vt:i4>1033</vt:i4>
      </vt:variant>
      <vt:variant>
        <vt:i4>1</vt:i4>
      </vt:variant>
      <vt:variant>
        <vt:lpwstr>C:\Program Files\TI Education\TI InterActive!\TIIimagefile24269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Review</dc:title>
  <dc:subject/>
  <dc:creator>mfcsd</dc:creator>
  <cp:keywords/>
  <dc:description/>
  <cp:lastModifiedBy>Lisa Heinl</cp:lastModifiedBy>
  <cp:revision>54</cp:revision>
  <cp:lastPrinted>2010-12-15T20:39:00Z</cp:lastPrinted>
  <dcterms:created xsi:type="dcterms:W3CDTF">2010-12-13T18:18:00Z</dcterms:created>
  <dcterms:modified xsi:type="dcterms:W3CDTF">2010-12-17T1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